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43"/>
  </p:notesMasterIdLst>
  <p:handoutMasterIdLst>
    <p:handoutMasterId r:id="rId44"/>
  </p:handoutMasterIdLst>
  <p:sldIdLst>
    <p:sldId id="3146" r:id="rId3"/>
    <p:sldId id="3381" r:id="rId4"/>
    <p:sldId id="3362" r:id="rId5"/>
    <p:sldId id="3384" r:id="rId6"/>
    <p:sldId id="3406" r:id="rId7"/>
    <p:sldId id="3430" r:id="rId8"/>
    <p:sldId id="3431" r:id="rId9"/>
    <p:sldId id="3407" r:id="rId10"/>
    <p:sldId id="3432" r:id="rId11"/>
    <p:sldId id="3434" r:id="rId12"/>
    <p:sldId id="3433" r:id="rId13"/>
    <p:sldId id="3436" r:id="rId14"/>
    <p:sldId id="3437" r:id="rId15"/>
    <p:sldId id="3440" r:id="rId16"/>
    <p:sldId id="3439" r:id="rId17"/>
    <p:sldId id="3441" r:id="rId18"/>
    <p:sldId id="3442" r:id="rId19"/>
    <p:sldId id="3408" r:id="rId20"/>
    <p:sldId id="3444" r:id="rId21"/>
    <p:sldId id="3445" r:id="rId22"/>
    <p:sldId id="3446" r:id="rId23"/>
    <p:sldId id="3447" r:id="rId24"/>
    <p:sldId id="3464" r:id="rId25"/>
    <p:sldId id="3448" r:id="rId26"/>
    <p:sldId id="3449" r:id="rId27"/>
    <p:sldId id="3450" r:id="rId28"/>
    <p:sldId id="3451" r:id="rId29"/>
    <p:sldId id="3452" r:id="rId30"/>
    <p:sldId id="3453" r:id="rId31"/>
    <p:sldId id="3455" r:id="rId32"/>
    <p:sldId id="3456" r:id="rId33"/>
    <p:sldId id="3457" r:id="rId34"/>
    <p:sldId id="3465" r:id="rId35"/>
    <p:sldId id="3466" r:id="rId36"/>
    <p:sldId id="3467" r:id="rId37"/>
    <p:sldId id="3468" r:id="rId38"/>
    <p:sldId id="3469" r:id="rId39"/>
    <p:sldId id="3463" r:id="rId40"/>
    <p:sldId id="3380" r:id="rId41"/>
    <p:sldId id="3316" r:id="rId42"/>
  </p:sldIdLst>
  <p:sldSz cx="9644063" cy="7232650"/>
  <p:notesSz cx="6858000" cy="9144000"/>
  <p:custDataLst>
    <p:tags r:id="rId4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F2F2"/>
    <a:srgbClr val="800000"/>
    <a:srgbClr val="007DDD"/>
    <a:srgbClr val="005EA6"/>
    <a:srgbClr val="003399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3608" autoAdjust="0"/>
  </p:normalViewPr>
  <p:slideViewPr>
    <p:cSldViewPr>
      <p:cViewPr varScale="1">
        <p:scale>
          <a:sx n="110" d="100"/>
          <a:sy n="110" d="100"/>
        </p:scale>
        <p:origin x="930" y="11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3295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1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837" y="13447"/>
            <a:ext cx="2425758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945719" y="110897"/>
            <a:ext cx="252561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buNone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点估计</a:t>
            </a: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4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13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4" Type="http://schemas.openxmlformats.org/officeDocument/2006/relationships/package" Target="../embeddings/Microsoft_Word___14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__16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__17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8.bin"/><Relationship Id="rId7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emf"/><Relationship Id="rId5" Type="http://schemas.openxmlformats.org/officeDocument/2006/relationships/image" Target="../media/image23.emf"/><Relationship Id="rId10" Type="http://schemas.openxmlformats.org/officeDocument/2006/relationships/package" Target="../embeddings/Microsoft_Word___20.docx"/><Relationship Id="rId4" Type="http://schemas.openxmlformats.org/officeDocument/2006/relationships/package" Target="../embeddings/Microsoft_Word___18.docx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21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package" Target="../embeddings/Microsoft_Word___25.docx"/><Relationship Id="rId3" Type="http://schemas.openxmlformats.org/officeDocument/2006/relationships/oleObject" Target="../embeddings/oleObject22.bin"/><Relationship Id="rId7" Type="http://schemas.openxmlformats.org/officeDocument/2006/relationships/package" Target="../embeddings/Microsoft_Word___23.docx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5" Type="http://schemas.openxmlformats.org/officeDocument/2006/relationships/image" Target="../media/image27.emf"/><Relationship Id="rId10" Type="http://schemas.openxmlformats.org/officeDocument/2006/relationships/package" Target="../embeddings/Microsoft_Word___24.docx"/><Relationship Id="rId4" Type="http://schemas.openxmlformats.org/officeDocument/2006/relationships/package" Target="../embeddings/Microsoft_Word___22.docx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emf"/><Relationship Id="rId4" Type="http://schemas.openxmlformats.org/officeDocument/2006/relationships/package" Target="../embeddings/Microsoft_Word___26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8.docx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27.docx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0.docx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11" Type="http://schemas.openxmlformats.org/officeDocument/2006/relationships/package" Target="../embeddings/Microsoft_Word___31.docx"/><Relationship Id="rId5" Type="http://schemas.openxmlformats.org/officeDocument/2006/relationships/package" Target="../embeddings/Microsoft_Word___29.docx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3.docx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emf"/><Relationship Id="rId5" Type="http://schemas.openxmlformats.org/officeDocument/2006/relationships/package" Target="../embeddings/Microsoft_Word___32.docx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5.docx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emf"/><Relationship Id="rId11" Type="http://schemas.openxmlformats.org/officeDocument/2006/relationships/package" Target="../embeddings/Microsoft_Word___36.docx"/><Relationship Id="rId5" Type="http://schemas.openxmlformats.org/officeDocument/2006/relationships/package" Target="../embeddings/Microsoft_Word___34.docx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__37.docx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9.docx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emf"/><Relationship Id="rId11" Type="http://schemas.openxmlformats.org/officeDocument/2006/relationships/image" Target="../media/image41.wmf"/><Relationship Id="rId5" Type="http://schemas.openxmlformats.org/officeDocument/2006/relationships/package" Target="../embeddings/Microsoft_Word___38.docx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1.bin"/><Relationship Id="rId7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5" Type="http://schemas.openxmlformats.org/officeDocument/2006/relationships/image" Target="../media/image42.emf"/><Relationship Id="rId10" Type="http://schemas.openxmlformats.org/officeDocument/2006/relationships/package" Target="../embeddings/Microsoft_Word___42.docx"/><Relationship Id="rId4" Type="http://schemas.openxmlformats.org/officeDocument/2006/relationships/package" Target="../embeddings/Microsoft_Word___40.docx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4.bin"/><Relationship Id="rId7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package" Target="../embeddings/Microsoft_Word___43.docx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6.bin"/><Relationship Id="rId7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emf"/><Relationship Id="rId4" Type="http://schemas.openxmlformats.org/officeDocument/2006/relationships/package" Target="../embeddings/Microsoft_Word___45.docx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8.bin"/><Relationship Id="rId7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__47.docx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0.bin"/><Relationship Id="rId7" Type="http://schemas.openxmlformats.org/officeDocument/2006/relationships/package" Target="../embeddings/Microsoft_Word___5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emf"/><Relationship Id="rId4" Type="http://schemas.openxmlformats.org/officeDocument/2006/relationships/package" Target="../embeddings/Microsoft_Word___49.docx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2.bin"/><Relationship Id="rId7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emf"/><Relationship Id="rId4" Type="http://schemas.openxmlformats.org/officeDocument/2006/relationships/package" Target="../embeddings/Microsoft_Word___51.doc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tags" Target="../tags/tag4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8.xml"/><Relationship Id="rId5" Type="http://schemas.openxmlformats.org/officeDocument/2006/relationships/tags" Target="../tags/tag6.xml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5.emf"/><Relationship Id="rId4" Type="http://schemas.openxmlformats.org/officeDocument/2006/relationships/package" Target="../embeddings/Microsoft_Word___53.docx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emf"/><Relationship Id="rId4" Type="http://schemas.openxmlformats.org/officeDocument/2006/relationships/package" Target="../embeddings/Microsoft_Word___54.docx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7.bin"/><Relationship Id="rId7" Type="http://schemas.openxmlformats.org/officeDocument/2006/relationships/package" Target="../embeddings/Microsoft_Word___5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emf"/><Relationship Id="rId5" Type="http://schemas.openxmlformats.org/officeDocument/2006/relationships/image" Target="../media/image58.emf"/><Relationship Id="rId10" Type="http://schemas.openxmlformats.org/officeDocument/2006/relationships/package" Target="../embeddings/Microsoft_Word___57.docx"/><Relationship Id="rId4" Type="http://schemas.openxmlformats.org/officeDocument/2006/relationships/package" Target="../embeddings/Microsoft_Word___55.docx"/><Relationship Id="rId9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emf"/><Relationship Id="rId4" Type="http://schemas.openxmlformats.org/officeDocument/2006/relationships/package" Target="../embeddings/Microsoft_Word___58.docx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5.emf"/><Relationship Id="rId4" Type="http://schemas.openxmlformats.org/officeDocument/2006/relationships/package" Target="../embeddings/Microsoft_Word___59.docx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package" Target="../embeddings/Microsoft_Word___63.docx"/><Relationship Id="rId3" Type="http://schemas.openxmlformats.org/officeDocument/2006/relationships/oleObject" Target="../embeddings/oleObject66.bin"/><Relationship Id="rId7" Type="http://schemas.openxmlformats.org/officeDocument/2006/relationships/package" Target="../embeddings/Microsoft_Word___61.docx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8.emf"/><Relationship Id="rId5" Type="http://schemas.openxmlformats.org/officeDocument/2006/relationships/image" Target="../media/image66.emf"/><Relationship Id="rId10" Type="http://schemas.openxmlformats.org/officeDocument/2006/relationships/package" Target="../embeddings/Microsoft_Word___62.docx"/><Relationship Id="rId4" Type="http://schemas.openxmlformats.org/officeDocument/2006/relationships/package" Target="../embeddings/Microsoft_Word___60.docx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70.bin"/><Relationship Id="rId7" Type="http://schemas.openxmlformats.org/officeDocument/2006/relationships/package" Target="../embeddings/Microsoft_Word___6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emf"/><Relationship Id="rId4" Type="http://schemas.openxmlformats.org/officeDocument/2006/relationships/package" Target="../embeddings/Microsoft_Word___64.docx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2.bin"/><Relationship Id="rId7" Type="http://schemas.openxmlformats.org/officeDocument/2006/relationships/package" Target="../embeddings/Microsoft_Word___6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emf"/><Relationship Id="rId5" Type="http://schemas.openxmlformats.org/officeDocument/2006/relationships/image" Target="../media/image72.emf"/><Relationship Id="rId10" Type="http://schemas.openxmlformats.org/officeDocument/2006/relationships/package" Target="../embeddings/Microsoft_Word___68.docx"/><Relationship Id="rId4" Type="http://schemas.openxmlformats.org/officeDocument/2006/relationships/package" Target="../embeddings/Microsoft_Word___66.docx"/><Relationship Id="rId9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package" Target="../embeddings/Microsoft_Word___3.docx"/><Relationship Id="rId5" Type="http://schemas.openxmlformats.org/officeDocument/2006/relationships/package" Target="../embeddings/Microsoft_Word___1.docx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5.docx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package" Target="../embeddings/Microsoft_Word___6.docx"/><Relationship Id="rId5" Type="http://schemas.openxmlformats.org/officeDocument/2006/relationships/package" Target="../embeddings/Microsoft_Word___4.docx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8.docx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7.docx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0.docx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__9.docx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11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7750106"/>
              </p:ext>
            </p:extLst>
          </p:nvPr>
        </p:nvGraphicFramePr>
        <p:xfrm>
          <a:off x="300038" y="1419225"/>
          <a:ext cx="9253537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文档" r:id="rId4" imgW="9027294" imgH="4441447" progId="Word.Document.12">
                  <p:embed/>
                </p:oleObj>
              </mc:Choice>
              <mc:Fallback>
                <p:oleObj name="文档" r:id="rId4" imgW="9027294" imgH="4441447" progId="Word.Document.12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419225"/>
                        <a:ext cx="9253537" cy="454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F1365DE7-769F-4C3E-971E-EBC46DFAE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54801"/>
              </p:ext>
            </p:extLst>
          </p:nvPr>
        </p:nvGraphicFramePr>
        <p:xfrm>
          <a:off x="479426" y="1234108"/>
          <a:ext cx="8370737" cy="123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文档" r:id="rId4" imgW="8370737" imgH="1230089" progId="Word.Document.12">
                  <p:embed/>
                </p:oleObj>
              </mc:Choice>
              <mc:Fallback>
                <p:oleObj name="文档" r:id="rId4" imgW="8370737" imgH="123008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6" y="1234108"/>
                        <a:ext cx="8370737" cy="1230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89CE509-3045-40D6-B829-678643709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92855"/>
              </p:ext>
            </p:extLst>
          </p:nvPr>
        </p:nvGraphicFramePr>
        <p:xfrm>
          <a:off x="508227" y="2685369"/>
          <a:ext cx="8452806" cy="398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文档" r:id="rId7" imgW="8452806" imgH="3982373" progId="Word.Document.12">
                  <p:embed/>
                </p:oleObj>
              </mc:Choice>
              <mc:Fallback>
                <p:oleObj name="文档" r:id="rId7" imgW="8452806" imgH="398237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27" y="2685369"/>
                        <a:ext cx="8452806" cy="3982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81942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292925" y="1190625"/>
          <a:ext cx="9101138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文档" r:id="rId4" imgW="9027294" imgH="4126622" progId="Word.Document.12">
                  <p:embed/>
                </p:oleObj>
              </mc:Choice>
              <mc:Fallback>
                <p:oleObj name="文档" r:id="rId4" imgW="9027294" imgH="4126622" progId="Word.Document.12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25" y="1190625"/>
                        <a:ext cx="9101138" cy="415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14100"/>
              </p:ext>
            </p:extLst>
          </p:nvPr>
        </p:nvGraphicFramePr>
        <p:xfrm>
          <a:off x="284163" y="1198563"/>
          <a:ext cx="9253537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文档" r:id="rId4" imgW="9180274" imgH="5328943" progId="Word.Document.12">
                  <p:embed/>
                </p:oleObj>
              </mc:Choice>
              <mc:Fallback>
                <p:oleObj name="文档" r:id="rId4" imgW="9180274" imgH="532894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198563"/>
                        <a:ext cx="9253537" cy="535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71BCAD1-8E13-4427-8A9F-1EBEA3CD0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80705"/>
              </p:ext>
            </p:extLst>
          </p:nvPr>
        </p:nvGraphicFramePr>
        <p:xfrm>
          <a:off x="493924" y="1181577"/>
          <a:ext cx="8289387" cy="128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文档" r:id="rId4" imgW="8289387" imgH="1284904" progId="Word.Document.12">
                  <p:embed/>
                </p:oleObj>
              </mc:Choice>
              <mc:Fallback>
                <p:oleObj name="文档" r:id="rId4" imgW="8289387" imgH="128490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4" y="1181577"/>
                        <a:ext cx="8289387" cy="1284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0734A04-AA87-4846-8AA4-1AEBC612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72470"/>
              </p:ext>
            </p:extLst>
          </p:nvPr>
        </p:nvGraphicFramePr>
        <p:xfrm>
          <a:off x="493924" y="2519308"/>
          <a:ext cx="8393054" cy="162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文档" r:id="rId7" imgW="8393054" imgH="1620645" progId="Word.Document.12">
                  <p:embed/>
                </p:oleObj>
              </mc:Choice>
              <mc:Fallback>
                <p:oleObj name="文档" r:id="rId7" imgW="8393054" imgH="162064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4" y="2519308"/>
                        <a:ext cx="8393054" cy="1620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A568A806-7C7A-4F66-92D8-F6B4EC7D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64288"/>
              </p:ext>
            </p:extLst>
          </p:nvPr>
        </p:nvGraphicFramePr>
        <p:xfrm>
          <a:off x="493924" y="4238924"/>
          <a:ext cx="8393054" cy="283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文档" r:id="rId10" imgW="8393054" imgH="2833785" progId="Word.Document.12">
                  <p:embed/>
                </p:oleObj>
              </mc:Choice>
              <mc:Fallback>
                <p:oleObj name="文档" r:id="rId10" imgW="8393054" imgH="2833785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4" y="4238924"/>
                        <a:ext cx="8393054" cy="2833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02064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324BB94-5039-40F2-BE67-E57BCF1D3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58698"/>
              </p:ext>
            </p:extLst>
          </p:nvPr>
        </p:nvGraphicFramePr>
        <p:xfrm>
          <a:off x="477179" y="1034305"/>
          <a:ext cx="8412132" cy="551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文档" r:id="rId4" imgW="8412132" imgH="5515026" progId="Word.Document.12">
                  <p:embed/>
                </p:oleObj>
              </mc:Choice>
              <mc:Fallback>
                <p:oleObj name="文档" r:id="rId4" imgW="8412132" imgH="55150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9" y="1034305"/>
                        <a:ext cx="8412132" cy="5515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59909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01403"/>
              </p:ext>
            </p:extLst>
          </p:nvPr>
        </p:nvGraphicFramePr>
        <p:xfrm>
          <a:off x="443696" y="1188698"/>
          <a:ext cx="8352379" cy="131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文档" r:id="rId4" imgW="8352379" imgH="1318442" progId="Word.Document.12">
                  <p:embed/>
                </p:oleObj>
              </mc:Choice>
              <mc:Fallback>
                <p:oleObj name="文档" r:id="rId4" imgW="8352379" imgH="131844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96" y="1188698"/>
                        <a:ext cx="8352379" cy="131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58083"/>
              </p:ext>
            </p:extLst>
          </p:nvPr>
        </p:nvGraphicFramePr>
        <p:xfrm>
          <a:off x="487227" y="2626860"/>
          <a:ext cx="8393054" cy="63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文档" r:id="rId7" imgW="8393054" imgH="639387" progId="Word.Document.12">
                  <p:embed/>
                </p:oleObj>
              </mc:Choice>
              <mc:Fallback>
                <p:oleObj name="文档" r:id="rId7" imgW="8393054" imgH="63938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27" y="2626860"/>
                        <a:ext cx="8393054" cy="63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xmlns="" id="{31B847D2-0492-41B7-86DE-EA73B9E0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77993"/>
              </p:ext>
            </p:extLst>
          </p:nvPr>
        </p:nvGraphicFramePr>
        <p:xfrm>
          <a:off x="479425" y="6176986"/>
          <a:ext cx="8452806" cy="69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文档" r:id="rId10" imgW="8452806" imgH="691677" progId="Word.Document.12">
                  <p:embed/>
                </p:oleObj>
              </mc:Choice>
              <mc:Fallback>
                <p:oleObj name="文档" r:id="rId10" imgW="8452806" imgH="69167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6176986"/>
                        <a:ext cx="8452806" cy="69167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xmlns="" id="{06AF36D3-E2BA-48D5-9268-EC555C42A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5380"/>
              </p:ext>
            </p:extLst>
          </p:nvPr>
        </p:nvGraphicFramePr>
        <p:xfrm>
          <a:off x="479426" y="3352800"/>
          <a:ext cx="8179601" cy="26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文档" r:id="rId13" imgW="8179601" imgH="2679438" progId="Word.Document.12">
                  <p:embed/>
                </p:oleObj>
              </mc:Choice>
              <mc:Fallback>
                <p:oleObj name="文档" r:id="rId13" imgW="8179601" imgH="2679438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6" y="3352800"/>
                        <a:ext cx="8179601" cy="26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0802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391C080D-60DA-436A-99B1-BC3D8C98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54168"/>
              </p:ext>
            </p:extLst>
          </p:nvPr>
        </p:nvGraphicFramePr>
        <p:xfrm>
          <a:off x="521820" y="1489956"/>
          <a:ext cx="8155484" cy="480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文档" r:id="rId4" imgW="8155484" imgH="4800990" progId="Word.Document.12">
                  <p:embed/>
                </p:oleObj>
              </mc:Choice>
              <mc:Fallback>
                <p:oleObj name="文档" r:id="rId4" imgW="8155484" imgH="48009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0" y="1489956"/>
                        <a:ext cx="8155484" cy="4800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70467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1437" y="973119"/>
          <a:ext cx="89423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文档" r:id="rId5" imgW="8941624" imgH="2251016" progId="Word.Document.12">
                  <p:embed/>
                </p:oleObj>
              </mc:Choice>
              <mc:Fallback>
                <p:oleObj name="文档" r:id="rId5" imgW="8941624" imgH="22510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" y="973119"/>
                        <a:ext cx="8942387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42136" y="3087231"/>
          <a:ext cx="8766175" cy="41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文档" r:id="rId8" imgW="8865758" imgH="4171194" progId="Word.Document.12">
                  <p:embed/>
                </p:oleObj>
              </mc:Choice>
              <mc:Fallback>
                <p:oleObj name="文档" r:id="rId8" imgW="8865758" imgH="417119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36" y="3087231"/>
                        <a:ext cx="8766175" cy="412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-35753" y="1089025"/>
          <a:ext cx="3511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文档" r:id="rId5" imgW="3575258" imgH="674115" progId="Word.Document.12">
                  <p:embed/>
                </p:oleObj>
              </mc:Choice>
              <mc:Fallback>
                <p:oleObj name="文档" r:id="rId5" imgW="3575258" imgH="67411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53" y="1089025"/>
                        <a:ext cx="35115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333375" y="1828800"/>
          <a:ext cx="9072563" cy="49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文档" r:id="rId8" imgW="9183295" imgH="4957290" progId="Word.Document.12">
                  <p:embed/>
                </p:oleObj>
              </mc:Choice>
              <mc:Fallback>
                <p:oleObj name="文档" r:id="rId8" imgW="9183295" imgH="495729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828800"/>
                        <a:ext cx="9072563" cy="490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2941" y="3044821"/>
          <a:ext cx="81994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文档" r:id="rId11" imgW="8337621" imgH="1071054" progId="Word.Document.12">
                  <p:embed/>
                </p:oleObj>
              </mc:Choice>
              <mc:Fallback>
                <p:oleObj name="文档" r:id="rId11" imgW="8337621" imgH="1071054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41" y="3044821"/>
                        <a:ext cx="8199438" cy="10588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472129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15325" y="903773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16108" y="782978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33284" y="1464557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167330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687367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399174" y="758805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080168" y="2138398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679419" y="858529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696550" y="1825964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04395" y="1601280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1178693" y="2330441"/>
            <a:ext cx="6072230" cy="121444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2092546" y="4219585"/>
            <a:ext cx="4158245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   7.1    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点估计    </a:t>
              </a:r>
            </a:p>
          </p:txBody>
        </p:sp>
      </p:grpSp>
      <p:sp>
        <p:nvSpPr>
          <p:cNvPr id="46" name="TextBox 24"/>
          <p:cNvSpPr txBox="1">
            <a:spLocks noChangeArrowheads="1"/>
          </p:cNvSpPr>
          <p:nvPr/>
        </p:nvSpPr>
        <p:spPr bwMode="auto">
          <a:xfrm>
            <a:off x="964380" y="2544755"/>
            <a:ext cx="6572296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7</a:t>
            </a:r>
            <a:r>
              <a:rPr lang="zh-CN" altLang="en-US" sz="4400" b="1" dirty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参数估计</a:t>
            </a: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-35753" y="1089025"/>
          <a:ext cx="3511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文档" r:id="rId5" imgW="3575258" imgH="674115" progId="Word.Document.12">
                  <p:embed/>
                </p:oleObj>
              </mc:Choice>
              <mc:Fallback>
                <p:oleObj name="文档" r:id="rId5" imgW="3575258" imgH="67411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53" y="1089025"/>
                        <a:ext cx="35115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18821"/>
              </p:ext>
            </p:extLst>
          </p:nvPr>
        </p:nvGraphicFramePr>
        <p:xfrm>
          <a:off x="173038" y="1687513"/>
          <a:ext cx="9175750" cy="55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文档" r:id="rId8" imgW="9259747" imgH="5546536" progId="Word.Document.12">
                  <p:embed/>
                </p:oleObj>
              </mc:Choice>
              <mc:Fallback>
                <p:oleObj name="文档" r:id="rId8" imgW="9259747" imgH="554653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687513"/>
                        <a:ext cx="9175750" cy="550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-35753" y="973119"/>
          <a:ext cx="3511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文档" r:id="rId5" imgW="3575258" imgH="674115" progId="Word.Document.12">
                  <p:embed/>
                </p:oleObj>
              </mc:Choice>
              <mc:Fallback>
                <p:oleObj name="文档" r:id="rId5" imgW="3575258" imgH="67411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53" y="973119"/>
                        <a:ext cx="35115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/>
          </p:cNvGraphicFramePr>
          <p:nvPr/>
        </p:nvGraphicFramePr>
        <p:xfrm>
          <a:off x="377825" y="1538288"/>
          <a:ext cx="8723313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文档" r:id="rId8" imgW="8704386" imgH="4357967" progId="Word.Document.12">
                  <p:embed/>
                </p:oleObj>
              </mc:Choice>
              <mc:Fallback>
                <p:oleObj name="文档" r:id="rId8" imgW="8704386" imgH="4357967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538288"/>
                        <a:ext cx="8723313" cy="435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57263" y="5889649"/>
          <a:ext cx="64849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文档" r:id="rId11" imgW="6347794" imgH="1218188" progId="Word.Document.12">
                  <p:embed/>
                </p:oleObj>
              </mc:Choice>
              <mc:Fallback>
                <p:oleObj name="文档" r:id="rId11" imgW="6347794" imgH="1218188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889649"/>
                        <a:ext cx="6484937" cy="1227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50125"/>
              </p:ext>
            </p:extLst>
          </p:nvPr>
        </p:nvGraphicFramePr>
        <p:xfrm>
          <a:off x="0" y="2032000"/>
          <a:ext cx="11001375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文档" r:id="rId5" imgW="8500320" imgH="2334320" progId="Word.Document.12">
                  <p:embed/>
                </p:oleObj>
              </mc:Choice>
              <mc:Fallback>
                <p:oleObj name="文档" r:id="rId5" imgW="8500320" imgH="233432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32000"/>
                        <a:ext cx="11001375" cy="300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51358"/>
              </p:ext>
            </p:extLst>
          </p:nvPr>
        </p:nvGraphicFramePr>
        <p:xfrm>
          <a:off x="213519" y="1168053"/>
          <a:ext cx="8680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文档" r:id="rId5" imgW="8570152" imgH="798422" progId="Word.Document.12">
                  <p:embed/>
                </p:oleObj>
              </mc:Choice>
              <mc:Fallback>
                <p:oleObj name="文档" r:id="rId5" imgW="8570152" imgH="79842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1168053"/>
                        <a:ext cx="86804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1171514"/>
              </p:ext>
            </p:extLst>
          </p:nvPr>
        </p:nvGraphicFramePr>
        <p:xfrm>
          <a:off x="345219" y="1888133"/>
          <a:ext cx="8737600" cy="503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文档" r:id="rId8" imgW="8905975" imgH="5150586" progId="Word.Document.12">
                  <p:embed/>
                </p:oleObj>
              </mc:Choice>
              <mc:Fallback>
                <p:oleObj name="文档" r:id="rId8" imgW="8905975" imgH="5150586" progId="Word.Document.1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19" y="1888133"/>
                        <a:ext cx="8737600" cy="503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 1"/>
          <p:cNvSpPr/>
          <p:nvPr/>
        </p:nvSpPr>
        <p:spPr>
          <a:xfrm>
            <a:off x="1653679" y="682171"/>
            <a:ext cx="2088232" cy="539716"/>
          </a:xfrm>
          <a:prstGeom prst="borderCallout2">
            <a:avLst>
              <a:gd name="adj1" fmla="val 18750"/>
              <a:gd name="adj2" fmla="val -2077"/>
              <a:gd name="adj3" fmla="val 18750"/>
              <a:gd name="adj4" fmla="val -16667"/>
              <a:gd name="adj5" fmla="val 112500"/>
              <a:gd name="adj6" fmla="val -46667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未知参数</a:t>
            </a:r>
          </a:p>
        </p:txBody>
      </p:sp>
      <p:sp>
        <p:nvSpPr>
          <p:cNvPr id="5" name="线形标注 2 4"/>
          <p:cNvSpPr/>
          <p:nvPr/>
        </p:nvSpPr>
        <p:spPr>
          <a:xfrm>
            <a:off x="3669903" y="2572553"/>
            <a:ext cx="3096344" cy="539716"/>
          </a:xfrm>
          <a:prstGeom prst="borderCallout2">
            <a:avLst>
              <a:gd name="adj1" fmla="val 18750"/>
              <a:gd name="adj2" fmla="val -2077"/>
              <a:gd name="adj3" fmla="val 18750"/>
              <a:gd name="adj4" fmla="val -16667"/>
              <a:gd name="adj5" fmla="val -43476"/>
              <a:gd name="adj6" fmla="val -28456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似然函数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4599"/>
              </p:ext>
            </p:extLst>
          </p:nvPr>
        </p:nvGraphicFramePr>
        <p:xfrm>
          <a:off x="5318549" y="2666581"/>
          <a:ext cx="1081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1091880" imgH="380880" progId="Equation.DSMT4">
                  <p:embed/>
                </p:oleObj>
              </mc:Choice>
              <mc:Fallback>
                <p:oleObj name="Equation" r:id="rId10" imgW="10918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549" y="2666581"/>
                        <a:ext cx="1081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线形标注 2 8"/>
          <p:cNvSpPr/>
          <p:nvPr/>
        </p:nvSpPr>
        <p:spPr>
          <a:xfrm>
            <a:off x="6406207" y="6568653"/>
            <a:ext cx="3096344" cy="539716"/>
          </a:xfrm>
          <a:prstGeom prst="borderCallout2">
            <a:avLst>
              <a:gd name="adj1" fmla="val 18750"/>
              <a:gd name="adj2" fmla="val -2077"/>
              <a:gd name="adj3" fmla="val 18750"/>
              <a:gd name="adj4" fmla="val -16667"/>
              <a:gd name="adj5" fmla="val -70368"/>
              <a:gd name="adj6" fmla="val -37362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令偏导为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方程 </a:t>
            </a:r>
          </a:p>
        </p:txBody>
      </p:sp>
    </p:spTree>
    <p:extLst>
      <p:ext uri="{BB962C8B-B14F-4D97-AF65-F5344CB8AC3E}">
        <p14:creationId xmlns:p14="http://schemas.microsoft.com/office/powerpoint/2010/main" val="201360049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08361F8-D49C-44AE-9BF8-613F9C14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24927"/>
              </p:ext>
            </p:extLst>
          </p:nvPr>
        </p:nvGraphicFramePr>
        <p:xfrm>
          <a:off x="521526" y="3031311"/>
          <a:ext cx="8847676" cy="39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文档" r:id="rId4" imgW="8847676" imgH="3969390" progId="Word.Document.12">
                  <p:embed/>
                </p:oleObj>
              </mc:Choice>
              <mc:Fallback>
                <p:oleObj name="文档" r:id="rId4" imgW="8847676" imgH="39693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26" y="3031311"/>
                        <a:ext cx="8847676" cy="3969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0B47167B-122C-4926-9F1B-71F8DB96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00133"/>
              </p:ext>
            </p:extLst>
          </p:nvPr>
        </p:nvGraphicFramePr>
        <p:xfrm>
          <a:off x="465138" y="1135813"/>
          <a:ext cx="8254472" cy="126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文档" r:id="rId7" imgW="8254472" imgH="1267594" progId="Word.Document.12">
                  <p:embed/>
                </p:oleObj>
              </mc:Choice>
              <mc:Fallback>
                <p:oleObj name="文档" r:id="rId7" imgW="8254472" imgH="126759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135813"/>
                        <a:ext cx="8254472" cy="1267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C3B47B6-16B8-444A-A902-AA485DC6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07314"/>
              </p:ext>
            </p:extLst>
          </p:nvPr>
        </p:nvGraphicFramePr>
        <p:xfrm>
          <a:off x="522288" y="2355013"/>
          <a:ext cx="8331502" cy="65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文档" r:id="rId10" imgW="8331502" imgH="658860" progId="Word.Document.12">
                  <p:embed/>
                </p:oleObj>
              </mc:Choice>
              <mc:Fallback>
                <p:oleObj name="文档" r:id="rId10" imgW="8331502" imgH="658860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355013"/>
                        <a:ext cx="8331502" cy="658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96718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ABDD87B-FC9E-45C6-AAF6-C897CC4882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442341"/>
              </p:ext>
            </p:extLst>
          </p:nvPr>
        </p:nvGraphicFramePr>
        <p:xfrm>
          <a:off x="488950" y="1098550"/>
          <a:ext cx="8516938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Document" r:id="rId4" imgW="8426051" imgH="2583116" progId="Word.Document.12">
                  <p:embed/>
                </p:oleObj>
              </mc:Choice>
              <mc:Fallback>
                <p:oleObj name="Document" r:id="rId4" imgW="8426051" imgH="2583116" progId="Word.Document.12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98550"/>
                        <a:ext cx="8516938" cy="259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923941D-416E-49AB-AB33-3BFBD0D6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42304"/>
              </p:ext>
            </p:extLst>
          </p:nvPr>
        </p:nvGraphicFramePr>
        <p:xfrm>
          <a:off x="330440" y="4192389"/>
          <a:ext cx="9186310" cy="258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Document" r:id="rId7" imgW="9186310" imgH="2587802" progId="Word.Document.12">
                  <p:embed/>
                </p:oleObj>
              </mc:Choice>
              <mc:Fallback>
                <p:oleObj name="Document" r:id="rId7" imgW="9186310" imgH="2587802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40" y="4192389"/>
                        <a:ext cx="9186310" cy="2587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9537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3F5C85B5-ACD8-472D-A02F-8FDD38541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85386"/>
              </p:ext>
            </p:extLst>
          </p:nvPr>
        </p:nvGraphicFramePr>
        <p:xfrm>
          <a:off x="636588" y="3621088"/>
          <a:ext cx="792480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Document" r:id="rId4" imgW="7923641" imgH="3136074" progId="Word.Document.12">
                  <p:embed/>
                </p:oleObj>
              </mc:Choice>
              <mc:Fallback>
                <p:oleObj name="Document" r:id="rId4" imgW="7923641" imgH="313607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621088"/>
                        <a:ext cx="7924800" cy="312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C4E4830-1C10-4511-B923-17247336D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1015"/>
              </p:ext>
            </p:extLst>
          </p:nvPr>
        </p:nvGraphicFramePr>
        <p:xfrm>
          <a:off x="285527" y="1384077"/>
          <a:ext cx="9186310" cy="205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Document" r:id="rId7" imgW="9186310" imgH="2054309" progId="Word.Document.12">
                  <p:embed/>
                </p:oleObj>
              </mc:Choice>
              <mc:Fallback>
                <p:oleObj name="Document" r:id="rId7" imgW="9186310" imgH="2054309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7923941D-416E-49AB-AB33-3BFBD0D60D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384077"/>
                        <a:ext cx="9186310" cy="2054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44586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8603AAB-C8FE-4E7B-BCC2-5AE39391C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78451"/>
              </p:ext>
            </p:extLst>
          </p:nvPr>
        </p:nvGraphicFramePr>
        <p:xfrm>
          <a:off x="522288" y="1115995"/>
          <a:ext cx="8201918" cy="13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文档" r:id="rId4" imgW="8201918" imgH="1370732" progId="Word.Document.12">
                  <p:embed/>
                </p:oleObj>
              </mc:Choice>
              <mc:Fallback>
                <p:oleObj name="文档" r:id="rId4" imgW="8201918" imgH="137073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15995"/>
                        <a:ext cx="8201918" cy="137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3E35D2A-5240-49D2-8F30-84A78ADE84D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9221550"/>
              </p:ext>
            </p:extLst>
          </p:nvPr>
        </p:nvGraphicFramePr>
        <p:xfrm>
          <a:off x="555625" y="2473317"/>
          <a:ext cx="7916863" cy="476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文档" r:id="rId7" imgW="7868601" imgH="4769255" progId="Word.Document.12">
                  <p:embed/>
                </p:oleObj>
              </mc:Choice>
              <mc:Fallback>
                <p:oleObj name="文档" r:id="rId7" imgW="7868601" imgH="4769255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473317"/>
                        <a:ext cx="7916863" cy="4769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4589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CE51863-A4A1-4D85-8DDA-EF49E4C0D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0512"/>
              </p:ext>
            </p:extLst>
          </p:nvPr>
        </p:nvGraphicFramePr>
        <p:xfrm>
          <a:off x="566738" y="2647052"/>
          <a:ext cx="8273549" cy="54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文档" r:id="rId4" imgW="8273549" imgH="5464178" progId="Word.Document.12">
                  <p:embed/>
                </p:oleObj>
              </mc:Choice>
              <mc:Fallback>
                <p:oleObj name="文档" r:id="rId4" imgW="8273549" imgH="546417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647052"/>
                        <a:ext cx="8273549" cy="5464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F1D8658-2290-4033-AC47-686FAAC57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6921"/>
              </p:ext>
            </p:extLst>
          </p:nvPr>
        </p:nvGraphicFramePr>
        <p:xfrm>
          <a:off x="607189" y="1096045"/>
          <a:ext cx="8273549" cy="174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文档" r:id="rId7" imgW="8273549" imgH="1746142" progId="Word.Document.12">
                  <p:embed/>
                </p:oleObj>
              </mc:Choice>
              <mc:Fallback>
                <p:oleObj name="文档" r:id="rId7" imgW="8273549" imgH="1746142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89" y="1096045"/>
                        <a:ext cx="8273549" cy="1746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19399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4415710-A064-40F5-8FA4-72A3D3C8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249314"/>
              </p:ext>
            </p:extLst>
          </p:nvPr>
        </p:nvGraphicFramePr>
        <p:xfrm>
          <a:off x="504725" y="1152919"/>
          <a:ext cx="8407452" cy="132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文档" r:id="rId4" imgW="8407452" imgH="1321327" progId="Word.Document.12">
                  <p:embed/>
                </p:oleObj>
              </mc:Choice>
              <mc:Fallback>
                <p:oleObj name="文档" r:id="rId4" imgW="8407452" imgH="132132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25" y="1152919"/>
                        <a:ext cx="8407452" cy="1321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6FF94F8-DF5A-435E-BDD5-AC6906697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18344"/>
              </p:ext>
            </p:extLst>
          </p:nvPr>
        </p:nvGraphicFramePr>
        <p:xfrm>
          <a:off x="501551" y="2284692"/>
          <a:ext cx="8294427" cy="457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文档" r:id="rId7" imgW="8294427" imgH="4571993" progId="Word.Document.12">
                  <p:embed/>
                </p:oleObj>
              </mc:Choice>
              <mc:Fallback>
                <p:oleObj name="文档" r:id="rId7" imgW="8294427" imgH="457199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2284692"/>
                        <a:ext cx="8294427" cy="4571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51291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MH_Text_1"/>
          <p:cNvSpPr/>
          <p:nvPr>
            <p:custDataLst>
              <p:tags r:id="rId3"/>
            </p:custDataLst>
          </p:nvPr>
        </p:nvSpPr>
        <p:spPr>
          <a:xfrm>
            <a:off x="4102297" y="1549081"/>
            <a:ext cx="3588240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矩估计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1188814"/>
            <a:ext cx="943767" cy="1153896"/>
          </a:xfrm>
          <a:prstGeom prst="rect">
            <a:avLst/>
          </a:prstGeom>
          <a:noFill/>
        </p:spPr>
      </p:pic>
      <p:sp>
        <p:nvSpPr>
          <p:cNvPr id="14" name="MH_Text_1"/>
          <p:cNvSpPr/>
          <p:nvPr>
            <p:custDataLst>
              <p:tags r:id="rId4"/>
            </p:custDataLst>
          </p:nvPr>
        </p:nvSpPr>
        <p:spPr>
          <a:xfrm>
            <a:off x="4103437" y="2983893"/>
            <a:ext cx="3444224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极大似然估计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2662783"/>
            <a:ext cx="943767" cy="1153896"/>
          </a:xfrm>
          <a:prstGeom prst="rect">
            <a:avLst/>
          </a:prstGeom>
          <a:noFill/>
        </p:spPr>
      </p:pic>
      <p:sp>
        <p:nvSpPr>
          <p:cNvPr id="18" name="MH_Text_1"/>
          <p:cNvSpPr/>
          <p:nvPr>
            <p:custDataLst>
              <p:tags r:id="rId5"/>
            </p:custDataLst>
          </p:nvPr>
        </p:nvSpPr>
        <p:spPr>
          <a:xfrm>
            <a:off x="4163704" y="4444195"/>
            <a:ext cx="4087351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估计量的评选标准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4643" y="4105503"/>
            <a:ext cx="943767" cy="1153896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0CD5B8A6-F76D-4D78-89F9-18DFB35BC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38245"/>
              </p:ext>
            </p:extLst>
          </p:nvPr>
        </p:nvGraphicFramePr>
        <p:xfrm>
          <a:off x="573559" y="962025"/>
          <a:ext cx="7981626" cy="615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文档" r:id="rId4" imgW="7981626" imgH="6152248" progId="Word.Document.12">
                  <p:embed/>
                </p:oleObj>
              </mc:Choice>
              <mc:Fallback>
                <p:oleObj name="文档" r:id="rId4" imgW="7981626" imgH="6152248" progId="Word.Document.12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962025"/>
                        <a:ext cx="7981626" cy="615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57136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B69B0295-0359-44E7-8648-8CB863FB8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90878"/>
              </p:ext>
            </p:extLst>
          </p:nvPr>
        </p:nvGraphicFramePr>
        <p:xfrm>
          <a:off x="643776" y="1110247"/>
          <a:ext cx="7988465" cy="215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文档" r:id="rId4" imgW="7988465" imgH="2159418" progId="Word.Document.12">
                  <p:embed/>
                </p:oleObj>
              </mc:Choice>
              <mc:Fallback>
                <p:oleObj name="文档" r:id="rId4" imgW="7988465" imgH="215941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6" y="1110247"/>
                        <a:ext cx="7988465" cy="2159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xmlns="" id="{47684CFC-E142-4DF2-844F-D318C29C1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47068"/>
              </p:ext>
            </p:extLst>
          </p:nvPr>
        </p:nvGraphicFramePr>
        <p:xfrm>
          <a:off x="644613" y="3370214"/>
          <a:ext cx="8170853" cy="335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Document" r:id="rId6" imgW="8170853" imgH="3359072" progId="Word.Document.8">
                  <p:embed/>
                </p:oleObj>
              </mc:Choice>
              <mc:Fallback>
                <p:oleObj name="Document" r:id="rId6" imgW="8170853" imgH="335907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13" y="3370214"/>
                        <a:ext cx="8170853" cy="3359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29919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526C2AD-44D0-4866-9885-8530DB1A7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478"/>
              </p:ext>
            </p:extLst>
          </p:nvPr>
        </p:nvGraphicFramePr>
        <p:xfrm>
          <a:off x="536575" y="3686175"/>
          <a:ext cx="8019062" cy="311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文档" r:id="rId4" imgW="8019062" imgH="3118317" progId="Word.Document.12">
                  <p:embed/>
                </p:oleObj>
              </mc:Choice>
              <mc:Fallback>
                <p:oleObj name="文档" r:id="rId4" imgW="8019062" imgH="311831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86175"/>
                        <a:ext cx="8019062" cy="3118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49876"/>
              </p:ext>
            </p:extLst>
          </p:nvPr>
        </p:nvGraphicFramePr>
        <p:xfrm>
          <a:off x="527380" y="1816126"/>
          <a:ext cx="8221716" cy="226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文档" r:id="rId7" imgW="8221716" imgH="2261835" progId="Word.Document.12">
                  <p:embed/>
                </p:oleObj>
              </mc:Choice>
              <mc:Fallback>
                <p:oleObj name="文档" r:id="rId7" imgW="8221716" imgH="226183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0" y="1816126"/>
                        <a:ext cx="8221716" cy="2261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46836" y="1149338"/>
          <a:ext cx="5632451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文档" r:id="rId10" imgW="5547255" imgH="807077" progId="Word.Document.12">
                  <p:embed/>
                </p:oleObj>
              </mc:Choice>
              <mc:Fallback>
                <p:oleObj name="文档" r:id="rId10" imgW="5547255" imgH="80707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6" y="1149338"/>
                        <a:ext cx="5632451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9855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1">
            <a:extLst>
              <a:ext uri="{FF2B5EF4-FFF2-40B4-BE49-F238E27FC236}">
                <a16:creationId xmlns:a16="http://schemas.microsoft.com/office/drawing/2014/main" xmlns="" id="{51CF12AF-AB4A-41E8-BC63-D235C49DF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70" y="3006378"/>
          <a:ext cx="8096754" cy="39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Document" r:id="rId3" imgW="8096754" imgH="3922315" progId="">
                  <p:embed/>
                </p:oleObj>
              </mc:Choice>
              <mc:Fallback>
                <p:oleObj name="Document" r:id="rId3" imgW="8096754" imgH="392231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70" y="3006378"/>
                        <a:ext cx="8096754" cy="39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0">
            <a:extLst>
              <a:ext uri="{FF2B5EF4-FFF2-40B4-BE49-F238E27FC236}">
                <a16:creationId xmlns:a16="http://schemas.microsoft.com/office/drawing/2014/main" xmlns="" id="{474EF20D-0A08-4228-A653-FE437F8AC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1093788"/>
          <a:ext cx="7824787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Document" r:id="rId5" imgW="7808363" imgH="1991227" progId="Word.Document.8">
                  <p:embed/>
                </p:oleObj>
              </mc:Choice>
              <mc:Fallback>
                <p:oleObj name="Document" r:id="rId5" imgW="7808363" imgH="1991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093788"/>
                        <a:ext cx="7824787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64155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8A9653C-05E2-4AE9-9531-20660B4CC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2711450"/>
          <a:ext cx="8135937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文档" r:id="rId4" imgW="8201918" imgH="4305131" progId="Word.Document.12">
                  <p:embed/>
                </p:oleObj>
              </mc:Choice>
              <mc:Fallback>
                <p:oleObj name="文档" r:id="rId4" imgW="8201918" imgH="430513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711450"/>
                        <a:ext cx="8135937" cy="425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xmlns="" id="{5FE53C5F-1E5C-40F0-A3F3-0FF7EF38F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4100"/>
          <a:ext cx="78263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Document" r:id="rId6" imgW="7894193" imgH="1784679" progId="Word.Document.8">
                  <p:embed/>
                </p:oleObj>
              </mc:Choice>
              <mc:Fallback>
                <p:oleObj name="Document" r:id="rId6" imgW="7894193" imgH="17846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4100"/>
                        <a:ext cx="78263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8644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83B3002A-C466-4065-AE5C-C68BC25ED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2900363"/>
          <a:ext cx="8120062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文档" r:id="rId4" imgW="8187160" imgH="3687743" progId="Word.Document.12">
                  <p:embed/>
                </p:oleObj>
              </mc:Choice>
              <mc:Fallback>
                <p:oleObj name="文档" r:id="rId4" imgW="8187160" imgH="368774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900363"/>
                        <a:ext cx="8120062" cy="364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xmlns="" id="{CE7B0A5E-BDCF-46A5-97E7-37C3C7D25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4100"/>
          <a:ext cx="78263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Document" r:id="rId6" imgW="7894193" imgH="1784679" progId="Word.Document.8">
                  <p:embed/>
                </p:oleObj>
              </mc:Choice>
              <mc:Fallback>
                <p:oleObj name="Document" r:id="rId6" imgW="7894193" imgH="17846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4100"/>
                        <a:ext cx="78263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86376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2B6F662E-3D38-4A2A-88A9-4783C9552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551" y="1126564"/>
          <a:ext cx="8470367" cy="76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Document" r:id="rId4" imgW="8194158" imgH="738178" progId="Word.Document.12">
                  <p:embed/>
                </p:oleObj>
              </mc:Choice>
              <mc:Fallback>
                <p:oleObj name="Document" r:id="rId4" imgW="8194158" imgH="73817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126564"/>
                        <a:ext cx="8470367" cy="765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0348175C-120F-4C89-994D-B1F01B661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06" y="1655887"/>
          <a:ext cx="8515950" cy="1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Document" r:id="rId7" imgW="8515950" imgH="1960438" progId="Word.Document.12">
                  <p:embed/>
                </p:oleObj>
              </mc:Choice>
              <mc:Fallback>
                <p:oleObj name="Document" r:id="rId7" imgW="8515950" imgH="196043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06" y="1655887"/>
                        <a:ext cx="8515950" cy="1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3EC5703-78C5-47AB-BAC8-4BE22A251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06" y="3486461"/>
          <a:ext cx="8535070" cy="1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Document" r:id="rId10" imgW="8535070" imgH="1960438" progId="Word.Document.12">
                  <p:embed/>
                </p:oleObj>
              </mc:Choice>
              <mc:Fallback>
                <p:oleObj name="Document" r:id="rId10" imgW="8535070" imgH="196043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06" y="3486461"/>
                        <a:ext cx="8535070" cy="1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2444582-9AF8-4B40-80D6-517EECBB8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06" y="5460948"/>
          <a:ext cx="8536874" cy="139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Document" r:id="rId13" imgW="8536874" imgH="1395737" progId="Word.Document.12">
                  <p:embed/>
                </p:oleObj>
              </mc:Choice>
              <mc:Fallback>
                <p:oleObj name="Document" r:id="rId13" imgW="8536874" imgH="13957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06" y="5460948"/>
                        <a:ext cx="8536874" cy="139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49631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81A771A8-25AC-4CE4-B997-72590A93D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1111250"/>
          <a:ext cx="828516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Document" r:id="rId4" imgW="8260856" imgH="2099728" progId="Word.Document.12">
                  <p:embed/>
                </p:oleObj>
              </mc:Choice>
              <mc:Fallback>
                <p:oleObj name="Document" r:id="rId4" imgW="8260856" imgH="209972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11250"/>
                        <a:ext cx="8285163" cy="209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0111DBA4-1AF9-4854-9314-284B9075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4" y="3152775"/>
          <a:ext cx="8324303" cy="364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文档" r:id="rId7" imgW="8324303" imgH="3648074" progId="Word.Document.12">
                  <p:embed/>
                </p:oleObj>
              </mc:Choice>
              <mc:Fallback>
                <p:oleObj name="文档" r:id="rId7" imgW="8324303" imgH="364807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4" y="3152775"/>
                        <a:ext cx="8324303" cy="3648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9207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AB321D6-3220-404C-BDFE-D190730DE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71856"/>
              </p:ext>
            </p:extLst>
          </p:nvPr>
        </p:nvGraphicFramePr>
        <p:xfrm>
          <a:off x="569059" y="1320790"/>
          <a:ext cx="4878958" cy="71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Document" r:id="rId4" imgW="4644048" imgH="686156" progId="Word.Document.12">
                  <p:embed/>
                </p:oleObj>
              </mc:Choice>
              <mc:Fallback>
                <p:oleObj name="Document" r:id="rId4" imgW="4644048" imgH="68615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59" y="1320790"/>
                        <a:ext cx="4878958" cy="719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E3377756-7C46-4D57-8AE2-AAB8019C5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30705"/>
              </p:ext>
            </p:extLst>
          </p:nvPr>
        </p:nvGraphicFramePr>
        <p:xfrm>
          <a:off x="567595" y="2183415"/>
          <a:ext cx="8250075" cy="215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Document" r:id="rId7" imgW="8250075" imgH="2152990" progId="Word.Document.12">
                  <p:embed/>
                </p:oleObj>
              </mc:Choice>
              <mc:Fallback>
                <p:oleObj name="Document" r:id="rId7" imgW="8250075" imgH="215299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95" y="2183415"/>
                        <a:ext cx="8250075" cy="2152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D224310-D863-4971-95D0-C41EFBCDB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63571"/>
              </p:ext>
            </p:extLst>
          </p:nvPr>
        </p:nvGraphicFramePr>
        <p:xfrm>
          <a:off x="577033" y="4375743"/>
          <a:ext cx="8145817" cy="196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Document" r:id="rId10" imgW="8145817" imgH="1969075" progId="Word.Document.12">
                  <p:embed/>
                </p:oleObj>
              </mc:Choice>
              <mc:Fallback>
                <p:oleObj name="Document" r:id="rId10" imgW="8145817" imgH="1969075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33" y="4375743"/>
                        <a:ext cx="8145817" cy="196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82130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6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359" y="0"/>
            <a:ext cx="2000250" cy="73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1959364"/>
            <a:ext cx="955292" cy="1167985"/>
          </a:xfrm>
          <a:prstGeom prst="rect">
            <a:avLst/>
          </a:prstGeom>
          <a:noFill/>
        </p:spPr>
      </p:pic>
      <p:sp>
        <p:nvSpPr>
          <p:cNvPr id="101" name="MH_Text_1"/>
          <p:cNvSpPr/>
          <p:nvPr>
            <p:custDataLst>
              <p:tags r:id="rId1"/>
            </p:custDataLst>
          </p:nvPr>
        </p:nvSpPr>
        <p:spPr>
          <a:xfrm>
            <a:off x="1687075" y="2383565"/>
            <a:ext cx="3567524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矩估计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2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3213478"/>
            <a:ext cx="955292" cy="1167985"/>
          </a:xfrm>
          <a:prstGeom prst="rect">
            <a:avLst/>
          </a:prstGeom>
          <a:noFill/>
        </p:spPr>
      </p:pic>
      <p:sp>
        <p:nvSpPr>
          <p:cNvPr id="103" name="MH_Text_1"/>
          <p:cNvSpPr/>
          <p:nvPr>
            <p:custDataLst>
              <p:tags r:id="rId2"/>
            </p:custDataLst>
          </p:nvPr>
        </p:nvSpPr>
        <p:spPr>
          <a:xfrm>
            <a:off x="1615637" y="3598011"/>
            <a:ext cx="3567524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极大似然估计</a:t>
            </a:r>
            <a:endParaRPr lang="en-US" altLang="zh-CN" sz="3234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134" y="4570800"/>
            <a:ext cx="955292" cy="1167985"/>
          </a:xfrm>
          <a:prstGeom prst="rect">
            <a:avLst/>
          </a:prstGeom>
          <a:noFill/>
        </p:spPr>
      </p:pic>
      <p:sp>
        <p:nvSpPr>
          <p:cNvPr id="105" name="MH_Text_1"/>
          <p:cNvSpPr/>
          <p:nvPr>
            <p:custDataLst>
              <p:tags r:id="rId3"/>
            </p:custDataLst>
          </p:nvPr>
        </p:nvSpPr>
        <p:spPr>
          <a:xfrm>
            <a:off x="1615637" y="4955333"/>
            <a:ext cx="6253898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34" b="1" dirty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估计量的评选标准</a:t>
            </a:r>
            <a:endParaRPr lang="en-US" altLang="zh-CN" sz="3234" b="1" dirty="0">
              <a:solidFill>
                <a:srgbClr val="0070C0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0" name="文本框 12"/>
          <p:cNvSpPr txBox="1">
            <a:spLocks noChangeArrowheads="1"/>
          </p:cNvSpPr>
          <p:nvPr/>
        </p:nvSpPr>
        <p:spPr bwMode="auto">
          <a:xfrm>
            <a:off x="1634425" y="607399"/>
            <a:ext cx="252561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buNone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点估计</a:t>
            </a:r>
          </a:p>
        </p:txBody>
      </p:sp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1943" y="1044557"/>
            <a:ext cx="9287970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191943" y="1456085"/>
            <a:ext cx="3982016" cy="2448272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107" y="1591074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145" y="3994944"/>
            <a:ext cx="3485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/>
                <a:ea typeface="microsoft yahei"/>
                <a:cs typeface="microsoft yahei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1437" y="973119"/>
          <a:ext cx="89423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文档" r:id="rId5" imgW="8941624" imgH="2251016" progId="Word.Document.12">
                  <p:embed/>
                </p:oleObj>
              </mc:Choice>
              <mc:Fallback>
                <p:oleObj name="文档" r:id="rId5" imgW="8941624" imgH="225101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" y="973119"/>
                        <a:ext cx="8942387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04800" y="3222625"/>
          <a:ext cx="8766175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文档" r:id="rId8" imgW="8865758" imgH="2972480" progId="Word.Document.12">
                  <p:embed/>
                </p:oleObj>
              </mc:Choice>
              <mc:Fallback>
                <p:oleObj name="文档" r:id="rId8" imgW="8865758" imgH="297248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22625"/>
                        <a:ext cx="8766175" cy="293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50131" y="5259399"/>
            <a:ext cx="8229600" cy="1857388"/>
            <a:chOff x="1250131" y="5259399"/>
            <a:chExt cx="8229600" cy="1857388"/>
          </a:xfrm>
        </p:grpSpPr>
        <p:sp>
          <p:nvSpPr>
            <p:cNvPr id="5" name="下箭头标注 4"/>
            <p:cNvSpPr/>
            <p:nvPr/>
          </p:nvSpPr>
          <p:spPr>
            <a:xfrm>
              <a:off x="2464577" y="5259399"/>
              <a:ext cx="2357454" cy="1214446"/>
            </a:xfrm>
            <a:prstGeom prst="downArrowCallout">
              <a:avLst/>
            </a:prstGeom>
            <a:solidFill>
              <a:schemeClr val="accent1">
                <a:alpha val="3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下箭头标注 6"/>
            <p:cNvSpPr/>
            <p:nvPr/>
          </p:nvSpPr>
          <p:spPr>
            <a:xfrm>
              <a:off x="6822295" y="5259399"/>
              <a:ext cx="2071702" cy="1214446"/>
            </a:xfrm>
            <a:prstGeom prst="downArrowCallout">
              <a:avLst/>
            </a:prstGeom>
            <a:solidFill>
              <a:schemeClr val="accent1">
                <a:alpha val="3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0900" name="Object 4"/>
            <p:cNvGraphicFramePr>
              <a:graphicFrameLocks noChangeAspect="1"/>
            </p:cNvGraphicFramePr>
            <p:nvPr/>
          </p:nvGraphicFramePr>
          <p:xfrm>
            <a:off x="1250131" y="6391299"/>
            <a:ext cx="8229600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文档" r:id="rId11" imgW="8581997" imgH="758694" progId="Word.Document.12">
                    <p:embed/>
                  </p:oleObj>
                </mc:Choice>
                <mc:Fallback>
                  <p:oleObj name="文档" r:id="rId11" imgW="8581997" imgH="758694" progId="Word.Document.12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131" y="6391299"/>
                          <a:ext cx="8229600" cy="725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1437" y="973119"/>
          <a:ext cx="89423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文档" r:id="rId5" imgW="8941624" imgH="2251016" progId="Word.Document.12">
                  <p:embed/>
                </p:oleObj>
              </mc:Choice>
              <mc:Fallback>
                <p:oleObj name="文档" r:id="rId5" imgW="8941624" imgH="225101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" y="973119"/>
                        <a:ext cx="8942387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42136" y="3087231"/>
          <a:ext cx="8766175" cy="41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文档" r:id="rId8" imgW="8865758" imgH="4171194" progId="Word.Document.12">
                  <p:embed/>
                </p:oleObj>
              </mc:Choice>
              <mc:Fallback>
                <p:oleObj name="文档" r:id="rId8" imgW="8865758" imgH="417119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36" y="3087231"/>
                        <a:ext cx="8766175" cy="412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50131" y="5902341"/>
          <a:ext cx="54165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文档" r:id="rId11" imgW="5388955" imgH="732047" progId="Word.Document.12">
                  <p:embed/>
                </p:oleObj>
              </mc:Choice>
              <mc:Fallback>
                <p:oleObj name="文档" r:id="rId11" imgW="5388955" imgH="732047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131" y="5902341"/>
                        <a:ext cx="5416550" cy="7413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1437" y="973119"/>
          <a:ext cx="89423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文档" r:id="rId5" imgW="8941624" imgH="2251016" progId="Word.Document.12">
                  <p:embed/>
                </p:oleObj>
              </mc:Choice>
              <mc:Fallback>
                <p:oleObj name="文档" r:id="rId5" imgW="8941624" imgH="225101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7" y="973119"/>
                        <a:ext cx="8942387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04800" y="3222625"/>
          <a:ext cx="8993188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文档" r:id="rId8" imgW="8865758" imgH="3368930" progId="Word.Document.12">
                  <p:embed/>
                </p:oleObj>
              </mc:Choice>
              <mc:Fallback>
                <p:oleObj name="文档" r:id="rId8" imgW="8865758" imgH="336893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22625"/>
                        <a:ext cx="8993188" cy="341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292877" y="1085837"/>
          <a:ext cx="2171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文档" r:id="rId5" imgW="2186780" imgH="682757" progId="Word.Document.12">
                  <p:embed/>
                </p:oleObj>
              </mc:Choice>
              <mc:Fallback>
                <p:oleObj name="文档" r:id="rId5" imgW="2186780" imgH="68275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7" y="1085837"/>
                        <a:ext cx="2171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37362" y="1828800"/>
          <a:ext cx="9085263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文档" r:id="rId8" imgW="9107203" imgH="4674726" progId="Word.Document.12">
                  <p:embed/>
                </p:oleObj>
              </mc:Choice>
              <mc:Fallback>
                <p:oleObj name="文档" r:id="rId8" imgW="9107203" imgH="4674726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62" y="1828800"/>
                        <a:ext cx="9085263" cy="470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5988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F1365DE7-769F-4C3E-971E-EBC46DFAE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0222"/>
              </p:ext>
            </p:extLst>
          </p:nvPr>
        </p:nvGraphicFramePr>
        <p:xfrm>
          <a:off x="455613" y="982663"/>
          <a:ext cx="8443088" cy="161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文档" r:id="rId4" imgW="8443088" imgH="1617399" progId="Word.Document.12">
                  <p:embed/>
                </p:oleObj>
              </mc:Choice>
              <mc:Fallback>
                <p:oleObj name="文档" r:id="rId4" imgW="8443088" imgH="161739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82663"/>
                        <a:ext cx="8443088" cy="1617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89CE509-3045-40D6-B829-678643709C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442796"/>
              </p:ext>
            </p:extLst>
          </p:nvPr>
        </p:nvGraphicFramePr>
        <p:xfrm>
          <a:off x="457200" y="2759075"/>
          <a:ext cx="8324850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文档" r:id="rId7" imgW="8393054" imgH="4571993" progId="Word.Document.12">
                  <p:embed/>
                </p:oleObj>
              </mc:Choice>
              <mc:Fallback>
                <p:oleObj name="文档" r:id="rId7" imgW="8393054" imgH="4571993" progId="Word.Document.12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59075"/>
                        <a:ext cx="8324850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35817" y="2830507"/>
            <a:ext cx="7098582" cy="571504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4979" y="4116391"/>
            <a:ext cx="8501122" cy="642942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92875" y="5545151"/>
            <a:ext cx="6858048" cy="571504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81942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2</Words>
  <Application>Microsoft Office PowerPoint</Application>
  <PresentationFormat>自定义</PresentationFormat>
  <Paragraphs>35</Paragraphs>
  <Slides>4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Calibri</vt:lpstr>
      <vt:lpstr>microsoft yahe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4T05:32:01Z</dcterms:modified>
</cp:coreProperties>
</file>